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media1.bin" ContentType="vide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301" r:id="rId6"/>
    <p:sldId id="260" r:id="rId7"/>
    <p:sldId id="261" r:id="rId8"/>
    <p:sldId id="302" r:id="rId9"/>
    <p:sldId id="303" r:id="rId10"/>
    <p:sldId id="263" r:id="rId11"/>
    <p:sldId id="264" r:id="rId12"/>
    <p:sldId id="304" r:id="rId13"/>
    <p:sldId id="266" r:id="rId14"/>
    <p:sldId id="305" r:id="rId15"/>
    <p:sldId id="309" r:id="rId16"/>
    <p:sldId id="306" r:id="rId17"/>
    <p:sldId id="269" r:id="rId18"/>
    <p:sldId id="270" r:id="rId19"/>
    <p:sldId id="308" r:id="rId20"/>
    <p:sldId id="274" r:id="rId21"/>
    <p:sldId id="275" r:id="rId22"/>
    <p:sldId id="276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2D7B"/>
    <a:srgbClr val="008000"/>
    <a:srgbClr val="0000FF"/>
    <a:srgbClr val="800000"/>
    <a:srgbClr val="FF9900"/>
    <a:srgbClr val="FFFF99"/>
    <a:srgbClr val="CCFFCC"/>
    <a:srgbClr val="CC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26" autoAdjust="0"/>
    <p:restoredTop sz="94660"/>
  </p:normalViewPr>
  <p:slideViewPr>
    <p:cSldViewPr>
      <p:cViewPr varScale="1">
        <p:scale>
          <a:sx n="81" d="100"/>
          <a:sy n="81" d="100"/>
        </p:scale>
        <p:origin x="175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61BD19-67FB-4B91-8987-A49F7B0971D8}" type="datetimeFigureOut">
              <a:rPr lang="en-US" smtClean="0"/>
              <a:t>1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49518-E23A-4979-BB4A-6C2F0BEA2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210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49518-E23A-4979-BB4A-6C2F0BEA238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770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0" y="2420938"/>
          <a:ext cx="914400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0438095" imgH="5980952" progId="Photoshop.Image.6">
                  <p:embed/>
                </p:oleObj>
              </mc:Choice>
              <mc:Fallback>
                <p:oleObj name="Image" r:id="rId2" imgW="10438095" imgH="5980952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5599"/>
                      <a:stretch>
                        <a:fillRect/>
                      </a:stretch>
                    </p:blipFill>
                    <p:spPr bwMode="ltGray">
                      <a:xfrm>
                        <a:off x="0" y="2420938"/>
                        <a:ext cx="9144000" cy="352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gray">
          <a:xfrm>
            <a:off x="0" y="2420938"/>
            <a:ext cx="9144000" cy="7302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34902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white">
          <a:xfrm>
            <a:off x="0" y="6021388"/>
            <a:ext cx="9144000" cy="8366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681038" y="6157913"/>
            <a:ext cx="77724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28600" y="22860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tx2"/>
                </a:solidFill>
                <a:latin typeface="Verdana" pitchFamily="34" charset="0"/>
              </a:rPr>
              <a:t>LOGO</a:t>
            </a: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900113" y="1135063"/>
            <a:ext cx="7416800" cy="1150937"/>
          </a:xfrm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>
              <a:defRPr sz="4400">
                <a:solidFill>
                  <a:srgbClr val="467CE8"/>
                </a:solidFill>
              </a:defRPr>
            </a:lvl1pPr>
          </a:lstStyle>
          <a:p>
            <a:pPr lvl="0"/>
            <a:r>
              <a:rPr lang="en-US" altLang="ko-KR" noProof="0"/>
              <a:t>Click to edit Master title style</a:t>
            </a:r>
          </a:p>
        </p:txBody>
      </p:sp>
    </p:spTree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08B60D-5BBA-455F-B315-31D19754A3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846708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D7FF9-B5BC-4462-A1AB-3B93C1E34D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037909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13" y="319088"/>
            <a:ext cx="7896225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62063"/>
            <a:ext cx="8229600" cy="524827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46838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53100" y="645795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71863" y="6443663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503CC2DF-492B-4FE0-B730-B6FCDBBDC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12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13" y="319088"/>
            <a:ext cx="7896225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62063"/>
            <a:ext cx="8229600" cy="5248275"/>
          </a:xfrm>
        </p:spPr>
        <p:txBody>
          <a:bodyPr/>
          <a:lstStyle/>
          <a:p>
            <a:r>
              <a:rPr lang="en-US"/>
              <a:t>Click icon to add char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46838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53100" y="645795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71863" y="6443663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503CC2DF-492B-4FE0-B730-B6FCDBBDC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583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ECE41B-E32E-48F2-A5AC-E56AD4A2D4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28092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C1638-C4D9-400E-A8F7-266A36C4D6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029860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2063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62063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62F11-6DA2-48F8-B173-68F7E0450A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00069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69D4A5-D6B2-4047-B8DD-F698000184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81659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DA35C-0CC6-4588-A0AC-6EC8116202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02668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089044-C08C-4FED-8218-774F8325A8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16605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B45D7B-D343-4C49-8353-F0C8729592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96623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D37D9E-1645-4B91-96EE-9C5A78C924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96084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981075"/>
            <a:ext cx="9144000" cy="1444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0" y="0"/>
          <a:ext cx="9144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5" imgW="10387302" imgH="1205924" progId="Photoshop.Image.6">
                  <p:embed/>
                </p:oleObj>
              </mc:Choice>
              <mc:Fallback>
                <p:oleObj name="Image" r:id="rId15" imgW="10387302" imgH="120592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2063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46838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53100" y="645795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71863" y="6443663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fld id="{503CC2DF-492B-4FE0-B730-B6FCDBBDC5D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633413" y="319088"/>
            <a:ext cx="7896225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ransition spd="med">
    <p:zoom/>
  </p:transition>
  <p:txStyles>
    <p:titleStyle>
      <a:lvl1pPr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bin"/><Relationship Id="rId1" Type="http://schemas.microsoft.com/office/2007/relationships/media" Target="../media/media1.bin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microsoft.com/office/2007/relationships/hdphoto" Target="../media/hdphoto2.wdp"/><Relationship Id="rId4" Type="http://schemas.openxmlformats.org/officeDocument/2006/relationships/image" Target="../media/image5.png"/><Relationship Id="rId9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914400"/>
            <a:ext cx="8229600" cy="1905000"/>
          </a:xfrm>
          <a:solidFill>
            <a:srgbClr val="0000CC"/>
          </a:solidFill>
        </p:spPr>
        <p:txBody>
          <a:bodyPr>
            <a:noAutofit/>
          </a:bodyPr>
          <a:lstStyle/>
          <a:p>
            <a:r>
              <a:rPr lang="en-US" sz="5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 LÝ THỨ HAI </a:t>
            </a:r>
            <a:br>
              <a:rPr lang="en-US" sz="5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5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 ĐỘNG HỌC</a:t>
            </a:r>
          </a:p>
        </p:txBody>
      </p:sp>
      <p:pic>
        <p:nvPicPr>
          <p:cNvPr id="53251" name="Picture 3" descr="E:\PICTURE\Logo-KHTN 200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2" y="20781"/>
            <a:ext cx="1066966" cy="83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85937"/>
            <a:ext cx="9144000" cy="70788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9 </a:t>
            </a:r>
          </a:p>
        </p:txBody>
      </p:sp>
    </p:spTree>
  </p:cSld>
  <p:clrMapOvr>
    <a:masterClrMapping/>
  </p:clrMapOvr>
  <p:transition spd="med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15239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1.2.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endParaRPr lang="en-US" sz="40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idx="1"/>
          </p:nvPr>
        </p:nvSpPr>
        <p:spPr>
          <a:xfrm>
            <a:off x="304800" y="1447800"/>
            <a:ext cx="8534400" cy="1066800"/>
          </a:xfrm>
          <a:noFill/>
          <a:ln/>
        </p:spPr>
        <p:txBody>
          <a:bodyPr/>
          <a:lstStyle/>
          <a:p>
            <a:pPr marL="0" indent="539750" algn="just">
              <a:spcBef>
                <a:spcPts val="1800"/>
              </a:spcBef>
              <a:buClr>
                <a:srgbClr val="002060"/>
              </a:buClr>
              <a:buFont typeface="Wingdings" pitchFamily="2" charset="2"/>
              <a:buChar char="Ø"/>
            </a:pPr>
            <a:r>
              <a:rPr lang="en-US" u="sng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u="sng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u="sng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2" descr="C:\Users\HOAITRUNG\Desktop\Nhiet dong luc hoc\tu lan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54981"/>
            <a:ext cx="3290455" cy="29124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HOAITRUNG\Desktop\Nhiet dong luc hoc\may lan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30109"/>
            <a:ext cx="3295650" cy="23622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HOAITRUNG\Desktop\Nhiet dong luc hoc\image1468_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254981"/>
            <a:ext cx="2060563" cy="29124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lu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260126" y="1274608"/>
            <a:ext cx="2971800" cy="1066800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ồn nóng T</a:t>
            </a:r>
            <a:r>
              <a:rPr lang="en-US" sz="2800" b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5490" y="5258662"/>
            <a:ext cx="2971800" cy="1066800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Down Arrow 27"/>
          <p:cNvSpPr/>
          <p:nvPr/>
        </p:nvSpPr>
        <p:spPr>
          <a:xfrm rot="10800000">
            <a:off x="1463740" y="2369992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35090" y="2948419"/>
            <a:ext cx="1752600" cy="1752600"/>
          </a:xfrm>
          <a:prstGeom prst="ellipse">
            <a:avLst/>
          </a:prstGeom>
          <a:ln>
            <a:solidFill>
              <a:srgbClr val="0070C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ác nhân</a:t>
            </a:r>
          </a:p>
        </p:txBody>
      </p:sp>
      <p:sp>
        <p:nvSpPr>
          <p:cNvPr id="30" name="Down Arrow 29"/>
          <p:cNvSpPr/>
          <p:nvPr/>
        </p:nvSpPr>
        <p:spPr>
          <a:xfrm rot="10800000">
            <a:off x="1446422" y="4701019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 rot="5400000">
            <a:off x="2667689" y="3535504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759881" y="2049606"/>
            <a:ext cx="1200485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’</a:t>
            </a:r>
            <a:r>
              <a:rPr lang="en-US" sz="3600" b="1" baseline="-2500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873093" y="3214250"/>
            <a:ext cx="1200485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b="1" baseline="-250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718311" y="4283648"/>
            <a:ext cx="1200485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600" b="1" baseline="-250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pic>
        <p:nvPicPr>
          <p:cNvPr id="35" name="Picture 2" descr="C:\Users\HOAITRUNG\Desktop\Nhiet dong luc hoc\air_conditio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355" y="1143000"/>
            <a:ext cx="4211835" cy="571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15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ÁY LÀM LẠ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830" y="978476"/>
            <a:ext cx="4627425" cy="904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buFont typeface="Wingdings" pitchFamily="2" charset="2"/>
              <a:buChar char="q"/>
            </a:pP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67402"/>
              </p:ext>
            </p:extLst>
          </p:nvPr>
        </p:nvGraphicFramePr>
        <p:xfrm>
          <a:off x="3352800" y="1758675"/>
          <a:ext cx="1191463" cy="95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3">
                  <p:embed/>
                </p:oleObj>
              </mc:Choice>
              <mc:Fallback>
                <p:oleObj name="Equation" r:id="rId2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8675"/>
                        <a:ext cx="1191463" cy="95286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4685" y="2790314"/>
            <a:ext cx="1056412" cy="904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66891"/>
              </p:ext>
            </p:extLst>
          </p:nvPr>
        </p:nvGraphicFramePr>
        <p:xfrm>
          <a:off x="2971800" y="2978445"/>
          <a:ext cx="1918855" cy="5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15640" progId="Equation.3">
                  <p:embed/>
                </p:oleObj>
              </mc:Choice>
              <mc:Fallback>
                <p:oleObj name="Equation" r:id="rId4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8445"/>
                        <a:ext cx="1918855" cy="527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6974" y="3842490"/>
            <a:ext cx="2112825" cy="904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buFont typeface="Wingdings" pitchFamily="2" charset="2"/>
              <a:buChar char="q"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02173"/>
              </p:ext>
            </p:extLst>
          </p:nvPr>
        </p:nvGraphicFramePr>
        <p:xfrm>
          <a:off x="2424542" y="3782126"/>
          <a:ext cx="2970213" cy="107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31640" progId="Equation.3">
                  <p:embed/>
                </p:oleObj>
              </mc:Choice>
              <mc:Fallback>
                <p:oleObj name="Equation" r:id="rId6" imgW="114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42" y="3782126"/>
                        <a:ext cx="2970213" cy="107107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5105400"/>
            <a:ext cx="8382000" cy="145472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ts val="1200"/>
              </a:spcBef>
            </a:pPr>
            <a:r>
              <a:rPr lang="en-US" sz="2800" b="1" u="sng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400800" y="1252890"/>
            <a:ext cx="2288969" cy="3641777"/>
            <a:chOff x="6286991" y="1115291"/>
            <a:chExt cx="2288969" cy="3641777"/>
          </a:xfrm>
        </p:grpSpPr>
        <p:pic>
          <p:nvPicPr>
            <p:cNvPr id="11" name="Picture 2" descr="C:\Users\HOAITRUNG\Desktop\Nhiet dong luc hoc\225px-Clausius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1115291"/>
              <a:ext cx="2057400" cy="2441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6286991" y="3556739"/>
              <a:ext cx="228896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ln w="1905"/>
                  <a:solidFill>
                    <a:srgbClr val="00B05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Rudolf </a:t>
              </a:r>
              <a:r>
                <a:rPr lang="en-US" sz="2400" b="1" dirty="0" err="1">
                  <a:ln w="1905"/>
                  <a:solidFill>
                    <a:srgbClr val="00B05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Clausius</a:t>
              </a:r>
              <a:r>
                <a:rPr lang="en-US" sz="2400" b="1" dirty="0">
                  <a:ln w="1905"/>
                  <a:solidFill>
                    <a:srgbClr val="00B05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 (1822 – 1888) </a:t>
              </a:r>
            </a:p>
            <a:p>
              <a:pPr algn="ctr"/>
              <a:r>
                <a:rPr lang="en-US" sz="2400" b="1" dirty="0" err="1">
                  <a:ln w="1905"/>
                  <a:solidFill>
                    <a:srgbClr val="00B05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Đức</a:t>
              </a:r>
              <a:endParaRPr lang="en-US" sz="24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15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ÁY LÀM LẠNH</a:t>
            </a:r>
          </a:p>
        </p:txBody>
      </p:sp>
    </p:spTree>
    <p:extLst>
      <p:ext uri="{BB962C8B-B14F-4D97-AF65-F5344CB8AC3E}">
        <p14:creationId xmlns:p14="http://schemas.microsoft.com/office/powerpoint/2010/main" val="273160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algn="ctr"/>
            <a:r>
              <a:rPr lang="en-US" sz="36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 CHU TRÌNH VÀ ĐỊNH LÝ CARNOT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2992" y="1257880"/>
            <a:ext cx="3108960" cy="1645920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ĩnh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ửu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00%</a:t>
            </a:r>
          </a:p>
        </p:txBody>
      </p:sp>
      <p:sp>
        <p:nvSpPr>
          <p:cNvPr id="46" name="Down Arrow 45"/>
          <p:cNvSpPr/>
          <p:nvPr/>
        </p:nvSpPr>
        <p:spPr>
          <a:xfrm rot="16200000">
            <a:off x="4031109" y="776229"/>
            <a:ext cx="1182907" cy="2609221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I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964658" y="1257880"/>
            <a:ext cx="3108960" cy="1645920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ĩnh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ửu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964658" y="5230115"/>
            <a:ext cx="3108960" cy="1554480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???</a:t>
            </a:r>
          </a:p>
        </p:txBody>
      </p:sp>
      <p:sp>
        <p:nvSpPr>
          <p:cNvPr id="49" name="Down Arrow 48"/>
          <p:cNvSpPr/>
          <p:nvPr/>
        </p:nvSpPr>
        <p:spPr>
          <a:xfrm>
            <a:off x="6927684" y="3133667"/>
            <a:ext cx="1182907" cy="1782514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sz="32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32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32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0" name="Down Arrow 49"/>
          <p:cNvSpPr/>
          <p:nvPr/>
        </p:nvSpPr>
        <p:spPr>
          <a:xfrm rot="5400000">
            <a:off x="3962402" y="4808937"/>
            <a:ext cx="1182907" cy="2396836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en-US" sz="2400" b="1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82993" y="5230115"/>
            <a:ext cx="3108960" cy="1539368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Loại bỏ mọi quá trình bất thuận nghịch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791824" y="3300611"/>
            <a:ext cx="3524062" cy="1539368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hu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arnot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nghịch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Bent-Up Arrow 1"/>
          <p:cNvSpPr/>
          <p:nvPr/>
        </p:nvSpPr>
        <p:spPr>
          <a:xfrm rot="5400000" flipH="1">
            <a:off x="1486408" y="3746314"/>
            <a:ext cx="1357767" cy="1332740"/>
          </a:xfrm>
          <a:prstGeom prst="bentUp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11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0" y="127000"/>
            <a:ext cx="7366471" cy="6858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340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1. Chu </a:t>
            </a:r>
            <a:r>
              <a:rPr lang="en-US" sz="3400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arnot </a:t>
            </a:r>
            <a:r>
              <a:rPr lang="en-US" sz="3400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340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ịch</a:t>
            </a:r>
            <a:endParaRPr lang="en-US" sz="340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E:\GIANG DAY\Vat ly dai cuong (Co nhiet)\POW-CONHIET\Chuong 9 - Nguyen ly thu hai nhiet dong hoc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841499"/>
            <a:ext cx="8120780" cy="5010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80271" y="1346199"/>
            <a:ext cx="388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sz="24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icolas Léonard Sadi Carnot (1796 – 1832) (Pháp)</a:t>
            </a:r>
          </a:p>
        </p:txBody>
      </p:sp>
      <p:pic>
        <p:nvPicPr>
          <p:cNvPr id="45" name="Picture 3" descr="C:\Users\HOAITRUNG\Desktop\Nhiet dong luc hoc\sadi-carnot-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471" y="13855"/>
            <a:ext cx="1777529" cy="254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56389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deoplaybac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0800000" flipH="1" flipV="1">
            <a:off x="-13855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2257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3905" y="1073734"/>
                <a:ext cx="8915400" cy="2535371"/>
              </a:xfrm>
            </p:spPr>
            <p:txBody>
              <a:bodyPr/>
              <a:lstStyle/>
              <a:p>
                <a:pPr marL="0" indent="539750" algn="just">
                  <a:spcBef>
                    <a:spcPts val="1200"/>
                  </a:spcBef>
                  <a:buClrTx/>
                  <a:buFont typeface="Wingdings" pitchFamily="2" charset="2"/>
                  <a:buChar char="q"/>
                </a:pPr>
                <a:r>
                  <a:rPr lang="en-US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ỉ số nhiệt lượng tác nhân nhận được trong quá trình 1→2 và 3→4: </a:t>
                </a:r>
              </a:p>
              <a:p>
                <a:pPr marL="0" indent="0" algn="just">
                  <a:spcBef>
                    <a:spcPts val="12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kern="12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𝑸</m:t>
                              </m:r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  <m:sup/>
                          </m:sSubSup>
                        </m:num>
                        <m:den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i="1" kern="120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kern="12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i="1" kern="1200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𝒍𝒏</m:t>
                          </m:r>
                          <m:f>
                            <m:f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i="1" kern="1200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𝒍𝒏</m:t>
                          </m:r>
                          <m:f>
                            <m:f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kern="1200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spcBef>
                    <a:spcPts val="1200"/>
                  </a:spcBef>
                  <a:buClrTx/>
                  <a:buNone/>
                </a:pPr>
                <a:endParaRPr lang="en-US" kern="12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spcBef>
                    <a:spcPts val="1200"/>
                  </a:spcBef>
                  <a:buClrTx/>
                  <a:buNone/>
                </a:pPr>
                <a:endParaRPr lang="en-US" kern="1200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3905" y="1073734"/>
                <a:ext cx="8915400" cy="2535371"/>
              </a:xfrm>
              <a:blipFill rotWithShape="1">
                <a:blip r:embed="rId2"/>
                <a:stretch>
                  <a:fillRect l="-1367" t="-2404" r="-1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/>
          <p:cNvSpPr>
            <a:spLocks noGrp="1" noChangeArrowheads="1"/>
          </p:cNvSpPr>
          <p:nvPr>
            <p:ph type="title"/>
          </p:nvPr>
        </p:nvSpPr>
        <p:spPr>
          <a:xfrm>
            <a:off x="1" y="41555"/>
            <a:ext cx="9144000" cy="944562"/>
          </a:xfrm>
        </p:spPr>
        <p:txBody>
          <a:bodyPr/>
          <a:lstStyle/>
          <a:p>
            <a:pPr algn="ctr"/>
            <a:r>
              <a:rPr lang="en-US" sz="3300" b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2. Hiệu suất của chu trình Carnot thuận nghịch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87482" y="2601186"/>
            <a:ext cx="990600" cy="381000"/>
          </a:xfrm>
          <a:prstGeom prst="rightArrow">
            <a:avLst/>
          </a:prstGeom>
          <a:gradFill>
            <a:gsLst>
              <a:gs pos="0">
                <a:srgbClr val="002060"/>
              </a:gs>
              <a:gs pos="80000">
                <a:schemeClr val="accent4">
                  <a:shade val="93000"/>
                  <a:satMod val="130000"/>
                </a:schemeClr>
              </a:gs>
              <a:gs pos="100000">
                <a:schemeClr val="accent4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76200" y="3525977"/>
                <a:ext cx="8915400" cy="16590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539750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q"/>
                </a:pPr>
                <a:r>
                  <a:rPr lang="en-US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ử dụng các quá trình đoạn nhiệt 2→3 và 4→1</a:t>
                </a:r>
              </a:p>
              <a:p>
                <a:pPr marL="0" indent="0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kern="12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i="1" kern="1200" smtClean="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kern="12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i="1" kern="1200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kern="12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3525977"/>
                <a:ext cx="8915400" cy="1659084"/>
              </a:xfrm>
              <a:prstGeom prst="rect">
                <a:avLst/>
              </a:prstGeom>
              <a:blipFill rotWithShape="1">
                <a:blip r:embed="rId3"/>
                <a:stretch>
                  <a:fillRect l="-1231" t="-21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/>
          <p:cNvSpPr/>
          <p:nvPr/>
        </p:nvSpPr>
        <p:spPr>
          <a:xfrm>
            <a:off x="287482" y="4442108"/>
            <a:ext cx="990600" cy="381000"/>
          </a:xfrm>
          <a:prstGeom prst="rightArrow">
            <a:avLst/>
          </a:prstGeom>
          <a:gradFill>
            <a:gsLst>
              <a:gs pos="0">
                <a:srgbClr val="002060"/>
              </a:gs>
              <a:gs pos="80000">
                <a:schemeClr val="accent4">
                  <a:shade val="93000"/>
                  <a:satMod val="130000"/>
                </a:schemeClr>
              </a:gs>
              <a:gs pos="100000">
                <a:schemeClr val="accent4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76200" y="5129640"/>
                <a:ext cx="8915400" cy="1728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539750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q"/>
                </a:pPr>
                <a:r>
                  <a:rPr lang="en-US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ay vào phương trình (1)</a:t>
                </a:r>
              </a:p>
              <a:p>
                <a:pPr marL="0" indent="0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𝒕𝒏</m:t>
                          </m:r>
                        </m:sub>
                        <m:sup>
                          <m:r>
                            <a:rPr lang="en-US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𝒄</m:t>
                          </m:r>
                        </m:sup>
                      </m:sSubSup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  <m:sup/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5129640"/>
                <a:ext cx="8915400" cy="1728360"/>
              </a:xfrm>
              <a:prstGeom prst="rect">
                <a:avLst/>
              </a:prstGeom>
              <a:blipFill rotWithShape="1">
                <a:blip r:embed="rId4"/>
                <a:stretch>
                  <a:fillRect l="-1231" t="-2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570015" y="5728854"/>
            <a:ext cx="4017828" cy="105294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287482" y="6064827"/>
            <a:ext cx="990600" cy="381000"/>
          </a:xfrm>
          <a:prstGeom prst="rightArrow">
            <a:avLst/>
          </a:prstGeom>
          <a:gradFill>
            <a:gsLst>
              <a:gs pos="0">
                <a:srgbClr val="002060"/>
              </a:gs>
              <a:gs pos="80000">
                <a:schemeClr val="accent4">
                  <a:shade val="93000"/>
                  <a:satMod val="130000"/>
                </a:schemeClr>
              </a:gs>
              <a:gs pos="100000">
                <a:schemeClr val="accent4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650194" y="2445331"/>
            <a:ext cx="990601" cy="60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ts val="1800"/>
              </a:spcBef>
              <a:buClr>
                <a:srgbClr val="002060"/>
              </a:buClr>
              <a:buNone/>
            </a:pPr>
            <a:r>
              <a:rPr lang="en-US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>
              <a:ln w="1905"/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86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145470"/>
            <a:ext cx="9144000" cy="762000"/>
          </a:xfrm>
        </p:spPr>
        <p:txBody>
          <a:bodyPr/>
          <a:lstStyle/>
          <a:p>
            <a:pPr algn="ctr"/>
            <a:r>
              <a:rPr lang="en-US" sz="40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3. Hệ quả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28600" y="1214017"/>
                <a:ext cx="8686800" cy="5574708"/>
              </a:xfrm>
            </p:spPr>
            <p:txBody>
              <a:bodyPr/>
              <a:lstStyle/>
              <a:p>
                <a:pPr marL="0" indent="542925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Ø"/>
                </a:pPr>
                <a:r>
                  <a:rPr lang="en-US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iệu suất cực đại của động cơ nhiệt luôn luôn nhỏ hơn 1. </a:t>
                </a:r>
                <a:endParaRPr lang="fr-FR" kern="12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542925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Ø"/>
                </a:pPr>
                <a:r>
                  <a:rPr lang="fr-FR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a thấ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𝛈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𝐭𝐧</m:t>
                        </m:r>
                      </m:sub>
                      <m:sup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𝐜</m:t>
                        </m:r>
                      </m:sup>
                    </m:sSubSup>
                  </m:oMath>
                </a14:m>
                <a:r>
                  <a:rPr lang="fr-FR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phụ thuộc T</a:t>
                </a:r>
                <a:r>
                  <a:rPr lang="fr-FR" kern="1200" baseline="-250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fr-FR" kern="12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, T</a:t>
                </a:r>
                <a:r>
                  <a:rPr lang="fr-FR" kern="1200" baseline="-2500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marL="0" indent="542925" algn="just">
                  <a:lnSpc>
                    <a:spcPct val="114000"/>
                  </a:lnSpc>
                  <a:spcBef>
                    <a:spcPts val="12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≪</m:t>
                      </m:r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𝛈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𝐭𝐧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𝐜</m:t>
                          </m:r>
                        </m:sup>
                      </m:sSub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∼</m:t>
                      </m:r>
                      <m:r>
                        <a:rPr lang="en-US" b="1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fr-FR" kern="1200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542925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Ø"/>
                </a:pPr>
                <a:r>
                  <a:rPr lang="fr-FR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iệt lượng lấy ở nhiệt độ cao có chất lượng hơn nhiệt lượng lấy ở nhiệt độ thấp.</a:t>
                </a:r>
                <a:endParaRPr lang="en-US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542925" algn="just">
                  <a:lnSpc>
                    <a:spcPct val="114000"/>
                  </a:lnSpc>
                  <a:spcBef>
                    <a:spcPts val="1200"/>
                  </a:spcBef>
                  <a:buClrTx/>
                  <a:buFont typeface="Wingdings" pitchFamily="2" charset="2"/>
                  <a:buChar char="Ø"/>
                </a:pPr>
                <a:r>
                  <a:rPr lang="fr-FR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Muốn tăng hiệu suất của động cơ thì ngoài các cách làm nói trên còn phải chế tạo sao cho động cơ này càng gần động cơ thuận nghịch.</a:t>
                </a:r>
                <a:endParaRPr lang="en-US" kern="1200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4017"/>
                <a:ext cx="8686800" cy="5574708"/>
              </a:xfrm>
              <a:blipFill rotWithShape="1">
                <a:blip r:embed="rId2"/>
                <a:stretch>
                  <a:fillRect l="-1474" t="-656" r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algn="ctr"/>
            <a:r>
              <a:rPr lang="fr-FR"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4. Định lý Carnot</a:t>
            </a:r>
            <a:endParaRPr lang="en-US" sz="4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00050" y="1371600"/>
            <a:ext cx="8343900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53975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fr-FR" sz="2800" b="1" u="sng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át biểu định lý 1</a:t>
            </a:r>
            <a:r>
              <a:rPr lang="fr-FR" sz="2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Hiệu suất của các động cơ nhiệt làm việc theo chu trình Carnot thuận nghịch, hoạt động giữa hai nguồn nhiệt có nhiêt độ T</a:t>
            </a:r>
            <a:r>
              <a:rPr lang="fr-FR" sz="2800" b="1" baseline="-2500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và T</a:t>
            </a:r>
            <a:r>
              <a:rPr lang="fr-FR" sz="2800" b="1" baseline="-2500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o trước thì bằng nhau và độc lập với hệ dùng để sinh công.</a:t>
            </a:r>
          </a:p>
          <a:p>
            <a:pPr indent="53975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fr-FR" sz="2800" b="1" u="sng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át biểu định lý 2</a:t>
            </a:r>
            <a:r>
              <a:rPr lang="fr-FR" sz="2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iệu suất của động cơ không thuận nghịch thì nhỏ hơn hiệu suất của động cơ thuận nghịch:</a:t>
            </a:r>
            <a:endParaRPr lang="en-US" sz="28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8658"/>
              </p:ext>
            </p:extLst>
          </p:nvPr>
        </p:nvGraphicFramePr>
        <p:xfrm>
          <a:off x="3619500" y="5486400"/>
          <a:ext cx="1905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3">
                  <p:embed/>
                </p:oleObj>
              </mc:Choice>
              <mc:Fallback>
                <p:oleObj name="Equation" r:id="rId2" imgW="622030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486400"/>
                        <a:ext cx="1905000" cy="7032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90945" y="1336970"/>
            <a:ext cx="86106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539750" algn="just">
              <a:spcBef>
                <a:spcPts val="1200"/>
              </a:spcBef>
              <a:spcAft>
                <a:spcPts val="1200"/>
              </a:spcAft>
            </a:pPr>
            <a:r>
              <a:rPr lang="fr-FR" sz="3200" b="1" u="sng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át biểu định lý 3</a:t>
            </a:r>
            <a:r>
              <a:rPr lang="fr-FR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Trong cùng điều kiện như nhau, chu trình Carnot luôn luôn có hiệu suất lớn hơn các chu trình không phải là Carnot. </a:t>
            </a:r>
          </a:p>
          <a:p>
            <a:pPr indent="539750" algn="just">
              <a:spcBef>
                <a:spcPts val="1200"/>
              </a:spcBef>
              <a:spcAft>
                <a:spcPts val="1200"/>
              </a:spcAft>
            </a:pPr>
            <a:r>
              <a:rPr lang="fr-FR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 ba định lý trên, ta có thể rút ra:</a:t>
            </a:r>
            <a:endParaRPr lang="en-US" sz="32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64105"/>
              </p:ext>
            </p:extLst>
          </p:nvPr>
        </p:nvGraphicFramePr>
        <p:xfrm>
          <a:off x="2139950" y="4525963"/>
          <a:ext cx="491331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31640" progId="Equation.3">
                  <p:embed/>
                </p:oleObj>
              </mc:Choice>
              <mc:Fallback>
                <p:oleObj name="Equation" r:id="rId2" imgW="139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525963"/>
                        <a:ext cx="4913313" cy="1504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73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854" y="13850"/>
            <a:ext cx="91301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ctr">
              <a:buAutoNum type="arabicPeriod"/>
            </a:pPr>
            <a:r>
              <a:rPr lang="en-US" sz="36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ẠN CHẾ CỦA NGUYÊN LÝ </a:t>
            </a:r>
          </a:p>
          <a:p>
            <a:pPr algn="ctr"/>
            <a:r>
              <a:rPr lang="en-US" sz="36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 NHẤT NHIỆT ĐỘNG HỌC</a:t>
            </a:r>
            <a:endParaRPr lang="en-US" sz="36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676400"/>
            <a:ext cx="8229600" cy="3581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ĐLBT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53975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ặ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dù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b="1" dirty="0"/>
          </a:p>
        </p:txBody>
      </p: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17034"/>
              </p:ext>
            </p:extLst>
          </p:nvPr>
        </p:nvGraphicFramePr>
        <p:xfrm>
          <a:off x="3682676" y="2981791"/>
          <a:ext cx="1778647" cy="125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3">
                  <p:embed/>
                </p:oleObj>
              </mc:Choice>
              <mc:Fallback>
                <p:oleObj name="Equation" r:id="rId2" imgW="5587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676" y="2981791"/>
                        <a:ext cx="1778647" cy="125902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-6928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2. Trường hợp chu trình Carnot có dạng bất kỳ, với nhiệt độ biến thiên liên tục</a:t>
            </a:r>
            <a:endParaRPr lang="en-US" sz="3600" b="1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387935" y="1599763"/>
            <a:ext cx="83750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ất đẳng thức Clausius dưới dạng tích phân (công thức định lượng của nguyên lý thứ hai)</a:t>
            </a:r>
            <a:endParaRPr lang="en-US" sz="32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87934" y="4724410"/>
            <a:ext cx="8375067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360363">
              <a:spcBef>
                <a:spcPct val="50000"/>
              </a:spcBef>
              <a:buFont typeface="Arial" pitchFamily="34" charset="0"/>
              <a:buChar char="•"/>
            </a:pPr>
            <a:r>
              <a:rPr lang="fr-FR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 " = " ứng với chu trình Carnot thuận nghịch.</a:t>
            </a:r>
          </a:p>
          <a:p>
            <a:pPr indent="360363">
              <a:spcBef>
                <a:spcPct val="50000"/>
              </a:spcBef>
              <a:buFont typeface="Arial" pitchFamily="34" charset="0"/>
              <a:buChar char="•"/>
            </a:pPr>
            <a:r>
              <a:rPr lang="fr-FR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 " &lt; " ứng với chu trình Carnot không thuận nghịch.  </a:t>
            </a:r>
            <a:endParaRPr 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44000" cy="1219200"/>
          </a:xfrm>
        </p:spPr>
        <p:txBody>
          <a:bodyPr/>
          <a:lstStyle/>
          <a:p>
            <a:pPr algn="ctr"/>
            <a:r>
              <a:rPr lang="fr-FR" sz="40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/ HÀM ENTROPY </a:t>
            </a:r>
            <a:br>
              <a:rPr lang="fr-FR" sz="40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fr-FR" sz="40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NGUYÊN LÝ TĂNG ENTROPY</a:t>
            </a:r>
            <a:r>
              <a:rPr lang="en-US" sz="40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763000" cy="68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fr-FR" sz="400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6.1. Khái niệm entropy và hàm entropy</a:t>
            </a:r>
            <a:r>
              <a:rPr lang="en-US" sz="400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3400" y="2819400"/>
            <a:ext cx="8077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539750" algn="just">
              <a:spcBef>
                <a:spcPct val="50000"/>
              </a:spcBef>
            </a:pPr>
            <a:r>
              <a:rPr lang="fr-FR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ntropy là đại lượng vật lý đo </a:t>
            </a:r>
            <a:r>
              <a:rPr lang="fr-FR" sz="3200" b="1" i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ức độ vô trật tự hay mức độ ngẫu nhiên</a:t>
            </a:r>
            <a:r>
              <a:rPr lang="fr-FR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ủa một hệ. Chiều diễn tiến tự nhiên của các quá trình nhiệt động có sự liên hệ với sự thay đổi của entropy của hệ.</a:t>
            </a:r>
            <a:endParaRPr lang="en-US" sz="32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836685" y="3574392"/>
            <a:ext cx="362736" cy="42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2800" b="1">
                <a:solidFill>
                  <a:srgbClr val="C92D7B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447804" y="3479043"/>
            <a:ext cx="336550" cy="426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2800" b="1">
                <a:solidFill>
                  <a:srgbClr val="C92D7B"/>
                </a:solidFill>
                <a:latin typeface="Times New Roman" pitchFamily="18" charset="0"/>
                <a:cs typeface="Times New Roman" pitchFamily="18" charset="0"/>
              </a:rPr>
              <a:t>1 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6715417" y="2666433"/>
            <a:ext cx="1149131" cy="4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(tn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6899210" y="4896441"/>
            <a:ext cx="993913" cy="496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btn)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722235" y="1820106"/>
            <a:ext cx="1109590" cy="54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 (ktn)</a:t>
            </a:r>
            <a:endParaRPr lang="en-US" sz="28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6" name="Freeform 16"/>
          <p:cNvSpPr>
            <a:spLocks/>
          </p:cNvSpPr>
          <p:nvPr/>
        </p:nvSpPr>
        <p:spPr bwMode="auto">
          <a:xfrm>
            <a:off x="5738749" y="3731888"/>
            <a:ext cx="3096000" cy="1080000"/>
          </a:xfrm>
          <a:custGeom>
            <a:avLst/>
            <a:gdLst>
              <a:gd name="T0" fmla="*/ 1655 w 1655"/>
              <a:gd name="T1" fmla="*/ 25 h 594"/>
              <a:gd name="T2" fmla="*/ 828 w 1655"/>
              <a:gd name="T3" fmla="*/ 594 h 594"/>
              <a:gd name="T4" fmla="*/ 0 w 1655"/>
              <a:gd name="T5" fmla="*/ 0 h 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55" h="594">
                <a:moveTo>
                  <a:pt x="1655" y="25"/>
                </a:moveTo>
                <a:cubicBezTo>
                  <a:pt x="1635" y="344"/>
                  <a:pt x="1271" y="594"/>
                  <a:pt x="828" y="594"/>
                </a:cubicBezTo>
                <a:cubicBezTo>
                  <a:pt x="371" y="594"/>
                  <a:pt x="0" y="328"/>
                  <a:pt x="0" y="0"/>
                </a:cubicBezTo>
              </a:path>
            </a:pathLst>
          </a:custGeom>
          <a:noFill/>
          <a:ln w="38100" cap="rnd" cmpd="sng">
            <a:solidFill>
              <a:srgbClr val="00206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 flipV="1">
            <a:off x="7116951" y="4806558"/>
            <a:ext cx="104989" cy="533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H="1">
            <a:off x="7166852" y="2676200"/>
            <a:ext cx="109752" cy="73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H="1">
            <a:off x="6514604" y="2381286"/>
            <a:ext cx="152400" cy="762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>
          <a:xfrm>
            <a:off x="6926" y="0"/>
            <a:ext cx="9137073" cy="9906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44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.2. Hàm entropy</a:t>
            </a:r>
          </a:p>
        </p:txBody>
      </p:sp>
      <p:sp>
        <p:nvSpPr>
          <p:cNvPr id="27" name="Freeform 16"/>
          <p:cNvSpPr>
            <a:spLocks/>
          </p:cNvSpPr>
          <p:nvPr/>
        </p:nvSpPr>
        <p:spPr bwMode="auto">
          <a:xfrm rot="10800000">
            <a:off x="5739904" y="2676201"/>
            <a:ext cx="3096000" cy="1080000"/>
          </a:xfrm>
          <a:custGeom>
            <a:avLst/>
            <a:gdLst>
              <a:gd name="T0" fmla="*/ 1655 w 1655"/>
              <a:gd name="T1" fmla="*/ 25 h 594"/>
              <a:gd name="T2" fmla="*/ 828 w 1655"/>
              <a:gd name="T3" fmla="*/ 594 h 594"/>
              <a:gd name="T4" fmla="*/ 0 w 1655"/>
              <a:gd name="T5" fmla="*/ 0 h 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55" h="594">
                <a:moveTo>
                  <a:pt x="1655" y="25"/>
                </a:moveTo>
                <a:cubicBezTo>
                  <a:pt x="1635" y="344"/>
                  <a:pt x="1271" y="594"/>
                  <a:pt x="828" y="594"/>
                </a:cubicBezTo>
                <a:cubicBezTo>
                  <a:pt x="371" y="594"/>
                  <a:pt x="0" y="328"/>
                  <a:pt x="0" y="0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Freeform 16"/>
          <p:cNvSpPr>
            <a:spLocks/>
          </p:cNvSpPr>
          <p:nvPr/>
        </p:nvSpPr>
        <p:spPr bwMode="auto">
          <a:xfrm rot="10800000">
            <a:off x="5739489" y="2256941"/>
            <a:ext cx="3096000" cy="1506880"/>
          </a:xfrm>
          <a:custGeom>
            <a:avLst/>
            <a:gdLst>
              <a:gd name="T0" fmla="*/ 1655 w 1655"/>
              <a:gd name="T1" fmla="*/ 25 h 594"/>
              <a:gd name="T2" fmla="*/ 828 w 1655"/>
              <a:gd name="T3" fmla="*/ 594 h 594"/>
              <a:gd name="T4" fmla="*/ 0 w 1655"/>
              <a:gd name="T5" fmla="*/ 0 h 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55" h="594">
                <a:moveTo>
                  <a:pt x="1655" y="25"/>
                </a:moveTo>
                <a:cubicBezTo>
                  <a:pt x="1635" y="344"/>
                  <a:pt x="1271" y="594"/>
                  <a:pt x="828" y="594"/>
                </a:cubicBezTo>
                <a:cubicBezTo>
                  <a:pt x="371" y="594"/>
                  <a:pt x="0" y="328"/>
                  <a:pt x="0" y="0"/>
                </a:cubicBezTo>
              </a:path>
            </a:pathLst>
          </a:custGeom>
          <a:noFill/>
          <a:ln w="38100" cap="rnd" cmpd="sng">
            <a:solidFill>
              <a:srgbClr val="00B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1011370"/>
            <a:ext cx="6458017" cy="654150"/>
          </a:xfrm>
        </p:spPr>
        <p:txBody>
          <a:bodyPr/>
          <a:lstStyle/>
          <a:p>
            <a:pPr algn="just"/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ệ làm việc theo chu trình thuận nghịch: </a:t>
            </a:r>
            <a:endParaRPr lang="en-US" sz="28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533400" y="3384409"/>
            <a:ext cx="685800" cy="0"/>
          </a:xfrm>
          <a:prstGeom prst="line">
            <a:avLst/>
          </a:prstGeom>
          <a:ln w="63500">
            <a:headEnd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12526"/>
              </p:ext>
            </p:extLst>
          </p:nvPr>
        </p:nvGraphicFramePr>
        <p:xfrm>
          <a:off x="2362200" y="2935125"/>
          <a:ext cx="2133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44307" progId="Equation.DSMT4">
                  <p:embed/>
                </p:oleObj>
              </mc:Choice>
              <mc:Fallback>
                <p:oleObj name="Equation" r:id="rId2" imgW="92669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35125"/>
                        <a:ext cx="213360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33878"/>
              </p:ext>
            </p:extLst>
          </p:nvPr>
        </p:nvGraphicFramePr>
        <p:xfrm>
          <a:off x="1773238" y="1714500"/>
          <a:ext cx="34877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44240" progId="Equation.3">
                  <p:embed/>
                </p:oleObj>
              </mc:Choice>
              <mc:Fallback>
                <p:oleObj name="Equation" r:id="rId4" imgW="1587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714500"/>
                        <a:ext cx="3487737" cy="973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152399" y="4031650"/>
            <a:ext cx="539238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ong các quá trình thuận nghịch, khi chuyển hệ từ trạng thái 1 sang trạng thái 2 thì tích phân 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Q/T</a:t>
            </a:r>
            <a:r>
              <a:rPr lang="fr-FR" sz="2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ỉ phụ thuộc vào các trạng thái đầu và cuối và không phụ thuộc vào đường đi. </a:t>
            </a:r>
            <a:endParaRPr lang="en-US" sz="28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Grp="1" noChangeArrowheads="1"/>
          </p:cNvSpPr>
          <p:nvPr>
            <p:ph type="title"/>
          </p:nvPr>
        </p:nvSpPr>
        <p:spPr>
          <a:xfrm>
            <a:off x="381000" y="1219200"/>
            <a:ext cx="8382000" cy="685800"/>
          </a:xfrm>
        </p:spPr>
        <p:txBody>
          <a:bodyPr/>
          <a:lstStyle/>
          <a:p>
            <a:pPr marL="457200" indent="-4572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v"/>
            </a:pPr>
            <a:r>
              <a:rPr lang="pt-BR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ưa vào hàm S được gọi là </a:t>
            </a:r>
            <a:r>
              <a:rPr lang="pt-BR" b="1" i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ntropy</a:t>
            </a:r>
            <a:r>
              <a:rPr lang="pt-BR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ủa hệ.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8056"/>
              </p:ext>
            </p:extLst>
          </p:nvPr>
        </p:nvGraphicFramePr>
        <p:xfrm>
          <a:off x="2038350" y="3581400"/>
          <a:ext cx="5067300" cy="139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57200" progId="Equation.DSMT4">
                  <p:embed/>
                </p:oleObj>
              </mc:Choice>
              <mc:Fallback>
                <p:oleObj name="Equation" r:id="rId2" imgW="1663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581400"/>
                        <a:ext cx="5067300" cy="139119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"/>
          <p:cNvSpPr txBox="1">
            <a:spLocks noChangeArrowheads="1"/>
          </p:cNvSpPr>
          <p:nvPr/>
        </p:nvSpPr>
        <p:spPr bwMode="white">
          <a:xfrm>
            <a:off x="381000" y="1981200"/>
            <a:ext cx="8382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457200" indent="-457200" algn="just">
              <a:buFont typeface="Wingdings" pitchFamily="2" charset="2"/>
              <a:buChar char="v"/>
            </a:pPr>
            <a:r>
              <a:rPr lang="pt-BR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 là hàm chỉ phụ thuộc trạng thái của hệ sao cho độ biến thiên của nó được định nghĩa:</a:t>
            </a:r>
            <a:r>
              <a:rPr lang="en-US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7" name="AutoShape 2"/>
          <p:cNvSpPr txBox="1">
            <a:spLocks noChangeArrowheads="1"/>
          </p:cNvSpPr>
          <p:nvPr/>
        </p:nvSpPr>
        <p:spPr bwMode="white">
          <a:xfrm>
            <a:off x="381000" y="54102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457200" indent="-4572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v"/>
            </a:pPr>
            <a:r>
              <a:rPr lang="pt-BR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ơn vi: J/K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</a:pPr>
            <a:r>
              <a:rPr lang="pt-BR" sz="44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6.3. Nguyên lý tăng entropy</a:t>
            </a:r>
            <a:r>
              <a:rPr lang="en-US" sz="44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066800"/>
            <a:ext cx="7693025" cy="114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pt-BR"/>
              <a:t>Ta hãy xét một chu trình không thuận nghịch gồm hai đường đi 1</a:t>
            </a:r>
            <a:r>
              <a:rPr lang="en-US">
                <a:sym typeface="Symbol" pitchFamily="18" charset="2"/>
              </a:rPr>
              <a:t></a:t>
            </a:r>
            <a:r>
              <a:rPr lang="pt-BR"/>
              <a:t> c </a:t>
            </a:r>
            <a:r>
              <a:rPr lang="en-US">
                <a:sym typeface="Symbol" pitchFamily="18" charset="2"/>
              </a:rPr>
              <a:t></a:t>
            </a:r>
            <a:r>
              <a:rPr lang="pt-BR"/>
              <a:t> 2 và 2</a:t>
            </a:r>
            <a:r>
              <a:rPr lang="en-US">
                <a:sym typeface="Symbol" pitchFamily="18" charset="2"/>
              </a:rPr>
              <a:t></a:t>
            </a:r>
            <a:r>
              <a:rPr lang="pt-BR"/>
              <a:t> b</a:t>
            </a:r>
            <a:r>
              <a:rPr lang="en-US">
                <a:sym typeface="Symbol" pitchFamily="18" charset="2"/>
              </a:rPr>
              <a:t></a:t>
            </a:r>
            <a:r>
              <a:rPr lang="pt-BR"/>
              <a:t>1.</a:t>
            </a:r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33400" y="3276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hưng 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609600" y="44958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hay 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124200" y="4267200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545863" progId="Equation.DSMT4">
                  <p:embed/>
                </p:oleObj>
              </mc:Choice>
              <mc:Fallback>
                <p:oleObj name="Equation" r:id="rId2" imgW="1205977" imgH="54586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1981200" cy="889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FF0066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81000" y="5410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y </a:t>
            </a: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124200" y="5435600"/>
          <a:ext cx="205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545863" progId="Equation.DSMT4">
                  <p:embed/>
                </p:oleObj>
              </mc:Choice>
              <mc:Fallback>
                <p:oleObj name="Equation" r:id="rId4" imgW="1002865" imgH="5458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35600"/>
                        <a:ext cx="2057400" cy="1117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581400" y="2057400"/>
          <a:ext cx="990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457200" progId="Equation.3">
                  <p:embed/>
                </p:oleObj>
              </mc:Choice>
              <mc:Fallback>
                <p:oleObj name="Equation" r:id="rId6" imgW="5715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990600" cy="79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0066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2590800" y="2971800"/>
          <a:ext cx="34290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546100" progId="Equation.3">
                  <p:embed/>
                </p:oleObj>
              </mc:Choice>
              <mc:Fallback>
                <p:oleObj name="Equation" r:id="rId8" imgW="1612900" imgH="546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3429000" cy="1157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0066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  <p:bldP spid="28680" grpId="0" animBg="1"/>
      <p:bldP spid="28681" grpId="0"/>
      <p:bldP spid="28683" grpId="0" animBg="1"/>
      <p:bldP spid="28684" grpId="0"/>
      <p:bldP spid="28686" grpId="0" animBg="1"/>
      <p:bldP spid="2869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581400" cy="1143000"/>
          </a:xfrm>
        </p:spPr>
        <p:txBody>
          <a:bodyPr/>
          <a:lstStyle/>
          <a:p>
            <a:r>
              <a:rPr lang="en-US" sz="3200"/>
              <a:t>theo (9.7) thì: 	 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495800" y="609600"/>
          <a:ext cx="2438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571252" progId="Equation.DSMT4">
                  <p:embed/>
                </p:oleObj>
              </mc:Choice>
              <mc:Fallback>
                <p:oleObj name="Equation" r:id="rId2" imgW="1320227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438400" cy="10525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295400" y="2133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ên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876800" y="1752600"/>
          <a:ext cx="1828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545863" progId="Equation.DSMT4">
                  <p:embed/>
                </p:oleObj>
              </mc:Choice>
              <mc:Fallback>
                <p:oleObj name="Equation" r:id="rId4" imgW="812447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1828800" cy="12271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33400" y="32766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/>
              <a:t>	</a:t>
            </a:r>
            <a:r>
              <a:rPr lang="pt-BR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Ta có thể viết bất đẳng thức sau đây cho một quá trình nhiệt động bất kỳ:</a:t>
            </a:r>
            <a:endParaRPr lang="en-US" sz="2800" b="1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276600" y="4419600"/>
          <a:ext cx="182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1828800" cy="1219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42672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3854" y="13850"/>
            <a:ext cx="913014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ẠN CHẾ CỦA NGUYÊN LÝ THỨ NHẤT NHIỆT ĐỘNG HỌC</a:t>
            </a:r>
            <a:endParaRPr lang="en-US" sz="15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9440" y="1115290"/>
            <a:ext cx="8458200" cy="3598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539750"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539750"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8" name="Rectangle 7"/>
          <p:cNvSpPr/>
          <p:nvPr/>
        </p:nvSpPr>
        <p:spPr>
          <a:xfrm>
            <a:off x="339440" y="4897580"/>
            <a:ext cx="8458199" cy="1590026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1800"/>
              </a:spcBef>
            </a:pP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ung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42431"/>
            <a:ext cx="9144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6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QUÁ TRÌNH THUẬN NGHỊCH </a:t>
            </a:r>
          </a:p>
          <a:p>
            <a:pPr algn="ctr">
              <a:spcBef>
                <a:spcPts val="600"/>
              </a:spcBef>
            </a:pPr>
            <a:r>
              <a:rPr lang="en-US" sz="36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KHÔNG THUẬN NGHỊCH </a:t>
            </a:r>
          </a:p>
        </p:txBody>
      </p:sp>
      <p:sp>
        <p:nvSpPr>
          <p:cNvPr id="6" name="Rectangle 5"/>
          <p:cNvSpPr/>
          <p:nvPr/>
        </p:nvSpPr>
        <p:spPr>
          <a:xfrm>
            <a:off x="477985" y="1447800"/>
            <a:ext cx="8229600" cy="502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spcBef>
                <a:spcPts val="1800"/>
              </a:spcBef>
              <a:buFont typeface="Wingdings" pitchFamily="2" charset="2"/>
              <a:buChar char="q"/>
            </a:pP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sang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u="sng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ệt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indent="539750" algn="just">
              <a:spcBef>
                <a:spcPts val="1800"/>
              </a:spcBef>
              <a:buFont typeface="Wingdings" pitchFamily="2" charset="2"/>
              <a:buChar char="q"/>
            </a:pP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u="sng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u="sng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indent="539750" algn="just">
              <a:spcBef>
                <a:spcPts val="1800"/>
              </a:spcBef>
              <a:buFont typeface="Wingdings" pitchFamily="2" charset="2"/>
              <a:buChar char="q"/>
            </a:pP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>
          <a:xfrm>
            <a:off x="27708" y="-20782"/>
            <a:ext cx="9116291" cy="1087582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33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NGUYÊN LÝ THỨ HAI NHIỆT ĐỘNG HỌC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sung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.</a:t>
            </a:r>
          </a:p>
          <a:p>
            <a:pPr indent="53975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minh)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.</a:t>
            </a:r>
          </a:p>
          <a:p>
            <a:pPr indent="53975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654011328"/>
      </p:ext>
    </p:extLst>
  </p:cSld>
  <p:clrMapOvr>
    <a:masterClrMapping/>
  </p:clrMapOvr>
  <p:transition spd="slow"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15239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1.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2209800"/>
            <a:ext cx="8496300" cy="336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539750" algn="just">
              <a:lnSpc>
                <a:spcPct val="114000"/>
              </a:lnSpc>
              <a:spcBef>
                <a:spcPts val="1800"/>
              </a:spcBef>
              <a:buFont typeface="Wingdings" pitchFamily="2" charset="2"/>
              <a:buChar char="v"/>
            </a:pPr>
            <a:r>
              <a:rPr lang="en-US" sz="3200" b="1" u="sng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539750" algn="just">
              <a:lnSpc>
                <a:spcPct val="114000"/>
              </a:lnSpc>
              <a:spcBef>
                <a:spcPts val="1800"/>
              </a:spcBef>
              <a:buFont typeface="Wingdings" pitchFamily="2" charset="2"/>
              <a:buChar char="v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ậ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539750" algn="just">
              <a:lnSpc>
                <a:spcPct val="114000"/>
              </a:lnSpc>
              <a:spcBef>
                <a:spcPts val="1800"/>
              </a:spcBef>
              <a:buFont typeface="Wingdings" pitchFamily="2" charset="2"/>
              <a:buChar char="v"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Grp="1" noChangeArrowheads="1"/>
          </p:cNvSpPr>
          <p:nvPr>
            <p:ph idx="1"/>
          </p:nvPr>
        </p:nvSpPr>
        <p:spPr>
          <a:xfrm>
            <a:off x="304800" y="1447800"/>
            <a:ext cx="8534400" cy="1212260"/>
          </a:xfrm>
          <a:noFill/>
          <a:ln/>
        </p:spPr>
        <p:txBody>
          <a:bodyPr/>
          <a:lstStyle/>
          <a:p>
            <a:pPr marL="0" indent="539750" algn="just">
              <a:spcBef>
                <a:spcPts val="1800"/>
              </a:spcBef>
              <a:buClr>
                <a:srgbClr val="002060"/>
              </a:buClr>
              <a:buFont typeface="Wingdings" pitchFamily="2" charset="2"/>
              <a:buChar char="Ø"/>
            </a:pPr>
            <a:r>
              <a:rPr lang="en-US" sz="3200" u="sng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200" u="sng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200" u="sng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n w="1905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15239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1.1.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40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" name="Picture 2" descr="C:\Users\HOAITRUNG\Desktop\Nhiet dong luc hoc\61001589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2222" b="84967" l="2609" r="9652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387200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HOAITRUNG\Desktop\Nhiet dong luc hoc\may cat co - dong co 2 thi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667" b="92000" l="3000" r="966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86200"/>
            <a:ext cx="2840184" cy="28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HOAITRUNG\Desktop\Nhiet dong luc hoc\e7cengine-200609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5500" r="97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294680"/>
            <a:ext cx="2687784" cy="204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2" name="Picture 22" descr="E:\GIANG DAY\Vat ly dai cuong (Co nhiet)\POW-CONHIET\Chuong 9 - Nguyen ly thu hai nhiet dong hoc\ge_engine2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6974" b="92270" l="6187" r="9292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94424"/>
            <a:ext cx="4381500" cy="336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3901" y="1345623"/>
            <a:ext cx="2971800" cy="10668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69265" y="5329677"/>
            <a:ext cx="2971800" cy="10668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ồn lạnh T</a:t>
            </a:r>
            <a:r>
              <a:rPr lang="en-US" sz="2800" b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" name="Down Arrow 8"/>
          <p:cNvSpPr/>
          <p:nvPr/>
        </p:nvSpPr>
        <p:spPr>
          <a:xfrm>
            <a:off x="1307515" y="2441007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78865" y="3019434"/>
            <a:ext cx="1752600" cy="17526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ác nhân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1290197" y="4772034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6200000">
            <a:off x="2511464" y="3606519"/>
            <a:ext cx="495300" cy="57842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06671" y="2023636"/>
            <a:ext cx="1200485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600" b="1" baseline="-2500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62086" y="4354663"/>
            <a:ext cx="1200485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’</a:t>
            </a:r>
            <a:r>
              <a:rPr lang="en-US" sz="3600" b="1" baseline="-2500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pic>
        <p:nvPicPr>
          <p:cNvPr id="16" name="Picture 2" descr="C:\Users\HOAITRUNG\Desktop\Nhiet dong luc hoc\dong co 4 thi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701" y="1457334"/>
            <a:ext cx="2248584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HOAITRUNG\Desktop\Nhiet dong luc hoc\two-stroke-compres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353" y="1764009"/>
            <a:ext cx="2792592" cy="410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914311" y="3283541"/>
            <a:ext cx="923390" cy="1219199"/>
          </a:xfrm>
          <a:prstGeom prst="rect">
            <a:avLst/>
          </a:prstGeom>
          <a:noFill/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3600" b="1" baseline="-250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"/>
          <p:cNvSpPr>
            <a:spLocks noGrp="1" noChangeArrowheads="1"/>
          </p:cNvSpPr>
          <p:nvPr>
            <p:ph type="title"/>
          </p:nvPr>
        </p:nvSpPr>
        <p:spPr>
          <a:xfrm>
            <a:off x="27708" y="-6927"/>
            <a:ext cx="9116291" cy="325582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15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 CƠ NHIỆT</a:t>
            </a:r>
          </a:p>
        </p:txBody>
      </p:sp>
    </p:spTree>
    <p:extLst>
      <p:ext uri="{BB962C8B-B14F-4D97-AF65-F5344CB8AC3E}">
        <p14:creationId xmlns:p14="http://schemas.microsoft.com/office/powerpoint/2010/main" val="2524727564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5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62866"/>
            <a:ext cx="5105400" cy="7135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buFont typeface="Wingdings" pitchFamily="2" charset="2"/>
              <a:buChar char="q"/>
            </a:pP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55636"/>
              </p:ext>
            </p:extLst>
          </p:nvPr>
        </p:nvGraphicFramePr>
        <p:xfrm>
          <a:off x="2971800" y="1752592"/>
          <a:ext cx="1142999" cy="97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31640" progId="Equation.3">
                  <p:embed/>
                </p:oleObj>
              </mc:Choice>
              <mc:Fallback>
                <p:oleObj name="Equation" r:id="rId2" imgW="48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592"/>
                        <a:ext cx="1142999" cy="97528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2852293"/>
            <a:ext cx="2285999" cy="904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algn="just"/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08364"/>
              </p:ext>
            </p:extLst>
          </p:nvPr>
        </p:nvGraphicFramePr>
        <p:xfrm>
          <a:off x="2552339" y="3048456"/>
          <a:ext cx="1891506" cy="51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15640" progId="Equation.3">
                  <p:embed/>
                </p:oleObj>
              </mc:Choice>
              <mc:Fallback>
                <p:oleObj name="Equation" r:id="rId4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339" y="3048456"/>
                        <a:ext cx="1891506" cy="51169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2400" y="3900045"/>
            <a:ext cx="1905000" cy="904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539750" algn="just">
              <a:buFont typeface="Wingdings" pitchFamily="2" charset="2"/>
              <a:buChar char="q"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42002"/>
              </p:ext>
            </p:extLst>
          </p:nvPr>
        </p:nvGraphicFramePr>
        <p:xfrm>
          <a:off x="2133600" y="3900045"/>
          <a:ext cx="2873375" cy="102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31640" progId="Equation.3">
                  <p:embed/>
                </p:oleObj>
              </mc:Choice>
              <mc:Fallback>
                <p:oleObj name="Equation" r:id="rId6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00045"/>
                        <a:ext cx="2873375" cy="102493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"/>
          <p:cNvSpPr>
            <a:spLocks noGrp="1" noChangeArrowheads="1"/>
          </p:cNvSpPr>
          <p:nvPr>
            <p:ph type="title"/>
          </p:nvPr>
        </p:nvSpPr>
        <p:spPr>
          <a:xfrm>
            <a:off x="27708" y="-6927"/>
            <a:ext cx="9116291" cy="325582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15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 CƠ NHIỆ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324600" y="1295390"/>
            <a:ext cx="2438399" cy="3733799"/>
            <a:chOff x="6381750" y="1219200"/>
            <a:chExt cx="2438399" cy="3733799"/>
          </a:xfrm>
        </p:grpSpPr>
        <p:pic>
          <p:nvPicPr>
            <p:cNvPr id="54277" name="Picture 5" descr="E:\GIANG DAY\Vat ly dai cuong (Co nhiet)\POW-CONHIET\Chuong 9 - Nguyen ly thu hai nhiet dong hoc\220px-Lord_Kelvin_photograph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1219200"/>
              <a:ext cx="2095500" cy="2628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6381750" y="3855026"/>
              <a:ext cx="2438399" cy="10979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n w="1905"/>
                  <a:solidFill>
                    <a:srgbClr val="00206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William Thomson (1824 – 1907) Irelan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249385" y="5195449"/>
            <a:ext cx="8610599" cy="1447801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u="sng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o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939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4" grpId="0" animBg="1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666699"/>
      </a:dk1>
      <a:lt1>
        <a:srgbClr val="FFFFFF"/>
      </a:lt1>
      <a:dk2>
        <a:srgbClr val="000066"/>
      </a:dk2>
      <a:lt2>
        <a:srgbClr val="C0C0C0"/>
      </a:lt2>
      <a:accent1>
        <a:srgbClr val="49CACD"/>
      </a:accent1>
      <a:accent2>
        <a:srgbClr val="467CE8"/>
      </a:accent2>
      <a:accent3>
        <a:srgbClr val="FFFFFF"/>
      </a:accent3>
      <a:accent4>
        <a:srgbClr val="565682"/>
      </a:accent4>
      <a:accent5>
        <a:srgbClr val="B1E1E3"/>
      </a:accent5>
      <a:accent6>
        <a:srgbClr val="3F70D2"/>
      </a:accent6>
      <a:hlink>
        <a:srgbClr val="28BFEE"/>
      </a:hlink>
      <a:folHlink>
        <a:srgbClr val="878FA5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D528D"/>
        </a:dk1>
        <a:lt1>
          <a:srgbClr val="FFFFFF"/>
        </a:lt1>
        <a:dk2>
          <a:srgbClr val="000000"/>
        </a:dk2>
        <a:lt2>
          <a:srgbClr val="C0C0C0"/>
        </a:lt2>
        <a:accent1>
          <a:srgbClr val="2CA3C8"/>
        </a:accent1>
        <a:accent2>
          <a:srgbClr val="C5903B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B28235"/>
        </a:accent6>
        <a:hlink>
          <a:srgbClr val="FF99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24B98"/>
        </a:dk1>
        <a:lt1>
          <a:srgbClr val="FFFFFF"/>
        </a:lt1>
        <a:dk2>
          <a:srgbClr val="000000"/>
        </a:dk2>
        <a:lt2>
          <a:srgbClr val="C0C0C0"/>
        </a:lt2>
        <a:accent1>
          <a:srgbClr val="4A95E8"/>
        </a:accent1>
        <a:accent2>
          <a:srgbClr val="6D8DE9"/>
        </a:accent2>
        <a:accent3>
          <a:srgbClr val="FFFFFF"/>
        </a:accent3>
        <a:accent4>
          <a:srgbClr val="0E3F81"/>
        </a:accent4>
        <a:accent5>
          <a:srgbClr val="B1C8F2"/>
        </a:accent5>
        <a:accent6>
          <a:srgbClr val="627FD3"/>
        </a:accent6>
        <a:hlink>
          <a:srgbClr val="95CD2F"/>
        </a:hlink>
        <a:folHlink>
          <a:srgbClr val="CAA6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66"/>
        </a:dk2>
        <a:lt2>
          <a:srgbClr val="C0C0C0"/>
        </a:lt2>
        <a:accent1>
          <a:srgbClr val="49CACD"/>
        </a:accent1>
        <a:accent2>
          <a:srgbClr val="467CE8"/>
        </a:accent2>
        <a:accent3>
          <a:srgbClr val="FFFFFF"/>
        </a:accent3>
        <a:accent4>
          <a:srgbClr val="565682"/>
        </a:accent4>
        <a:accent5>
          <a:srgbClr val="B1E1E3"/>
        </a:accent5>
        <a:accent6>
          <a:srgbClr val="3F70D2"/>
        </a:accent6>
        <a:hlink>
          <a:srgbClr val="28BFEE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42gl</Template>
  <TotalTime>1116</TotalTime>
  <Words>1238</Words>
  <Application>Microsoft Office PowerPoint</Application>
  <PresentationFormat>On-screen Show (4:3)</PresentationFormat>
  <Paragraphs>114</Paragraphs>
  <Slides>25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Times New Roman</vt:lpstr>
      <vt:lpstr>Verdana</vt:lpstr>
      <vt:lpstr>Wingdings</vt:lpstr>
      <vt:lpstr>sample</vt:lpstr>
      <vt:lpstr>Image</vt:lpstr>
      <vt:lpstr>Equation</vt:lpstr>
      <vt:lpstr>NGUYÊN LÝ THỨ HAI  NHIỆT ĐỘNG HỌC</vt:lpstr>
      <vt:lpstr>PowerPoint Presentation</vt:lpstr>
      <vt:lpstr>PowerPoint Presentation</vt:lpstr>
      <vt:lpstr>PowerPoint Presentation</vt:lpstr>
      <vt:lpstr>3. NGUYÊN LÝ THỨ HAI NHIỆT ĐỘNG HỌC </vt:lpstr>
      <vt:lpstr>PowerPoint Presentation</vt:lpstr>
      <vt:lpstr>PowerPoint Presentation</vt:lpstr>
      <vt:lpstr>ĐỘNG CƠ NHIỆT</vt:lpstr>
      <vt:lpstr>ĐỘNG CƠ NHIỆT</vt:lpstr>
      <vt:lpstr>PowerPoint Presentation</vt:lpstr>
      <vt:lpstr>PowerPoint Presentation</vt:lpstr>
      <vt:lpstr>PowerPoint Presentation</vt:lpstr>
      <vt:lpstr>4. CHU TRÌNH VÀ ĐỊNH LÝ CARNOT </vt:lpstr>
      <vt:lpstr>PowerPoint Presentation</vt:lpstr>
      <vt:lpstr>PowerPoint Presentation</vt:lpstr>
      <vt:lpstr>4.2. Hiệu suất của chu trình Carnot thuận nghịch</vt:lpstr>
      <vt:lpstr>4.3. Hệ quả </vt:lpstr>
      <vt:lpstr>4.4. Định lý Carnot</vt:lpstr>
      <vt:lpstr>PowerPoint Presentation</vt:lpstr>
      <vt:lpstr>PowerPoint Presentation</vt:lpstr>
      <vt:lpstr>6/ HÀM ENTROPY  VÀ NGUYÊN LÝ TĂNG ENTROPY </vt:lpstr>
      <vt:lpstr>Hệ làm việc theo chu trình thuận nghịch: </vt:lpstr>
      <vt:lpstr>Đưa vào hàm S được gọi là entropy của hệ.</vt:lpstr>
      <vt:lpstr>6.3. Nguyên lý tăng entropy </vt:lpstr>
      <vt:lpstr>theo (9.7) thì:   </vt:lpstr>
    </vt:vector>
  </TitlesOfParts>
  <Company>kht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9           NGUYÊN LÝ THỨ HAI  NHIỆT ĐỘNG HỌC</dc:title>
  <dc:creator>VLTD</dc:creator>
  <cp:lastModifiedBy>Van Anh Cuong Le</cp:lastModifiedBy>
  <cp:revision>258</cp:revision>
  <dcterms:created xsi:type="dcterms:W3CDTF">2009-11-21T07:21:58Z</dcterms:created>
  <dcterms:modified xsi:type="dcterms:W3CDTF">2021-01-06T02:29:45Z</dcterms:modified>
</cp:coreProperties>
</file>